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6"/>
  </p:notesMasterIdLst>
  <p:sldIdLst>
    <p:sldId id="256" r:id="rId2"/>
    <p:sldId id="410" r:id="rId3"/>
    <p:sldId id="477" r:id="rId4"/>
    <p:sldId id="418" r:id="rId5"/>
    <p:sldId id="419" r:id="rId6"/>
    <p:sldId id="467" r:id="rId7"/>
    <p:sldId id="420" r:id="rId8"/>
    <p:sldId id="421" r:id="rId9"/>
    <p:sldId id="422" r:id="rId10"/>
    <p:sldId id="468" r:id="rId11"/>
    <p:sldId id="469" r:id="rId12"/>
    <p:sldId id="424" r:id="rId13"/>
    <p:sldId id="425" r:id="rId14"/>
    <p:sldId id="426" r:id="rId15"/>
    <p:sldId id="427" r:id="rId16"/>
    <p:sldId id="428" r:id="rId17"/>
    <p:sldId id="429" r:id="rId18"/>
    <p:sldId id="430" r:id="rId19"/>
    <p:sldId id="431" r:id="rId20"/>
    <p:sldId id="432" r:id="rId21"/>
    <p:sldId id="433" r:id="rId22"/>
    <p:sldId id="434" r:id="rId23"/>
    <p:sldId id="435" r:id="rId24"/>
    <p:sldId id="436" r:id="rId25"/>
    <p:sldId id="437" r:id="rId26"/>
    <p:sldId id="438" r:id="rId27"/>
    <p:sldId id="439" r:id="rId28"/>
    <p:sldId id="440" r:id="rId29"/>
    <p:sldId id="441" r:id="rId30"/>
    <p:sldId id="442" r:id="rId31"/>
    <p:sldId id="443" r:id="rId32"/>
    <p:sldId id="444" r:id="rId33"/>
    <p:sldId id="445" r:id="rId34"/>
    <p:sldId id="446" r:id="rId35"/>
    <p:sldId id="447" r:id="rId36"/>
    <p:sldId id="448" r:id="rId37"/>
    <p:sldId id="449" r:id="rId38"/>
    <p:sldId id="450" r:id="rId39"/>
    <p:sldId id="472" r:id="rId40"/>
    <p:sldId id="451" r:id="rId41"/>
    <p:sldId id="452" r:id="rId42"/>
    <p:sldId id="453" r:id="rId43"/>
    <p:sldId id="473" r:id="rId44"/>
    <p:sldId id="454" r:id="rId45"/>
    <p:sldId id="455" r:id="rId46"/>
    <p:sldId id="456" r:id="rId47"/>
    <p:sldId id="476" r:id="rId48"/>
    <p:sldId id="462" r:id="rId49"/>
    <p:sldId id="475" r:id="rId50"/>
    <p:sldId id="463" r:id="rId51"/>
    <p:sldId id="464" r:id="rId52"/>
    <p:sldId id="465" r:id="rId53"/>
    <p:sldId id="466" r:id="rId54"/>
    <p:sldId id="302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6" d="100"/>
          <a:sy n="86" d="100"/>
        </p:scale>
        <p:origin x="117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8/1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F1B96-E17B-444C-96FB-4ACB636F9FE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A8D2A-9EAD-4573-B878-2A272EDA46A7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29899-DB23-44BE-A734-949A65A7AB2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12E92-2C80-4B29-8950-DAD9840D790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BBD70A-64EE-4D31-9054-AE6C719E3CFE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A8B7A-6E2F-4DB9-BEDD-9EE61E8C826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6D3EF1-411C-4324-988E-CB5163284C01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39702-E3AD-4842-9778-A7ECF321492E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E610F-ED75-4478-85CE-EB8D281199B8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12A17B-3F31-4E87-9006-426F8ABFBDB1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AE876B-6C98-4EB4-BF16-06B3882AE14B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8155A8-6EAF-40B8-8FCD-CE7846D70BE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951A69-81B2-4900-8323-F9D84F6178C7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CD2B2-103E-4FD8-B9EE-22B7ADFB93CA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5D194-623C-4791-AA9F-F0756D4E7B36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1A25C-958D-4E10-A774-23D4B193B5D0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32F07-E821-483A-A14B-5820F3A800B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6B7A2B-7B16-46E7-983B-43A568169C6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A44FFB-5FC5-47C7-A9C2-F335B0C237D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48AC91-38DF-4D5A-9043-5E43B0C5648C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EC6C0-48A0-41EC-B2E4-071BCD2E0738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26EE9-F949-49BB-951B-ABAE6D05CC45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D66956-12A0-4CCF-8482-2209D4F7CC7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BA346E-05C8-457E-8C01-254BD71026FB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7AE03F-448E-4AA7-8CE9-DB816C88D44D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4F05-D73D-406D-A0D8-84AF076AED60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450A3F-CBED-42F7-8672-BC1549C8FAB5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5B311B-A4A4-4687-A566-042E4DE41DF3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FB3982-68E4-4C95-8042-ABE252451206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B7F07-FE14-4EC1-892E-42EAC2072193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959B7-113B-4FFB-8854-E6527DD9D6CD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52A1A-AD24-40EF-BCE8-0307B9F5D56F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53D45-4C98-408B-9E42-ED3CE91C461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D6256-C2FC-4AD4-B46F-5EC1610FA17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8FD823-9E91-4FCE-97B9-1F35D4D9453F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chemeClr val="tx1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chemeClr val="tx1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chemeClr val="tx1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286750" y="6254014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655762" y="6290447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ltiway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arch tre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binary-tree-set-3-types-of-binary-tree/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31540" y="220486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ultiway Search Trees</a:t>
            </a:r>
            <a:endParaRPr lang="en-US" sz="4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Insertion also becomes much more interesting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&gt;::insert( Type const &amp;obj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lt;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first(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obj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2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2048252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first() ||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obj &lt;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left() == nullptr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( obj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return left()-&gt;insert( obj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gt;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// create or insert a new node at the right sub-tree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// create or insert a new node at the middle sub-tree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200" dirty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Erasing an element is even more complex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here are many more cases to consider</a:t>
            </a:r>
            <a:endParaRPr lang="en-US" altLang="en-US" sz="1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10542241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inserting values into an empty 3-wa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arting with 68, it would be inserted into the roo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241554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221504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pic>
        <p:nvPicPr>
          <p:cNvPr id="22532" name="Picture 2" descr="C:\Users\dwharder\Desktop\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5644365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3556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0368119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4580" name="Picture 3" descr="C:\Users\dwharder\Desktop\kk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061801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C:\Users\dwharder\Desktop\k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641128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pic>
        <p:nvPicPr>
          <p:cNvPr id="26628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1931526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7652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90527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will look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troduction to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search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mplementation in C++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order traversals of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</p:spTree>
    <p:extLst>
      <p:ext uri="{BB962C8B-B14F-4D97-AF65-F5344CB8AC3E}">
        <p14:creationId xmlns:p14="http://schemas.microsoft.com/office/powerpoint/2010/main" val="40660009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8676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7173395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29700" name="Picture 5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234340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30724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14620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1748" name="Picture 6" descr="C:\Users\dwharder\Desktop\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6746693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2772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6325560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27 &lt; 45 &lt; 68 and then 38 &lt; 45 &lt; 62</a:t>
            </a:r>
          </a:p>
        </p:txBody>
      </p:sp>
      <p:pic>
        <p:nvPicPr>
          <p:cNvPr id="33796" name="Picture 7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75575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First, 27 &lt; 45 &lt; 68 and then 38 &lt; 45 &lt; 62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34820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3650068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5844" name="Picture 8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41000408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6868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339380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7892" name="Picture 9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1715571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4B86C-8483-4455-A439-D122BC381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inary Tree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DCFF8-1816-47F6-881C-A99086C51F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Full Binary Tree</a:t>
            </a:r>
          </a:p>
          <a:p>
            <a:r>
              <a:rPr lang="en-US" b="1" dirty="0"/>
              <a:t>Complete Binary Tree</a:t>
            </a:r>
          </a:p>
          <a:p>
            <a:r>
              <a:rPr lang="en-US" b="1" dirty="0"/>
              <a:t>Perfect Binary Tre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BF497A-0DF4-4345-A1C9-1B0678875DAE}"/>
              </a:ext>
            </a:extLst>
          </p:cNvPr>
          <p:cNvSpPr/>
          <p:nvPr/>
        </p:nvSpPr>
        <p:spPr>
          <a:xfrm>
            <a:off x="1619672" y="4653136"/>
            <a:ext cx="653447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ww.geeksforgeeks.org/binary-tree-set-3-types-of-binary-tree/</a:t>
            </a:r>
            <a:endParaRPr lang="en-US" sz="1600" dirty="0"/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5368329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8916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6396372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39940" name="Picture 10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6646795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40964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0622961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1988" name="Picture 2" descr="C:\Users\dwharder\Desktop\v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6526098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3012" name="Picture 5" descr="C:\Users\dwharder\Desktop\v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7362965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Construct a new right sub-tree of the 81-91 node</a:t>
            </a:r>
          </a:p>
        </p:txBody>
      </p:sp>
      <p:pic>
        <p:nvPicPr>
          <p:cNvPr id="44036" name="Picture 3" descr="C:\Users\dwharder\Desktop\v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942729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Construct a new right sub-tree of the 81-91 node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</p:txBody>
      </p:sp>
      <p:pic>
        <p:nvPicPr>
          <p:cNvPr id="45060" name="Picture 12" descr="C:\Users\dwharder\Desktop\a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7954856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6084" name="Picture 12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24778826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7108" name="Picture 13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2</a:t>
            </a:r>
          </a:p>
        </p:txBody>
      </p:sp>
    </p:spTree>
    <p:extLst>
      <p:ext uri="{BB962C8B-B14F-4D97-AF65-F5344CB8AC3E}">
        <p14:creationId xmlns:p14="http://schemas.microsoft.com/office/powerpoint/2010/main" val="32686393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Insertion also becomes much more interesting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left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left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middle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middle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&lt;&lt; second();</a:t>
            </a:r>
          </a:p>
          <a:p>
            <a:pPr lvl="2">
              <a:buNone/>
            </a:pPr>
            <a:endParaRPr lang="en-US" altLang="en-US" sz="1200" b="1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if ( right() != nullptr ) {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    right()-&gt;</a:t>
            </a:r>
            <a:r>
              <a:rPr lang="en-US" altLang="en-US" sz="1200" b="1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200" b="1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4293606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gen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08275"/>
            <a:ext cx="27368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 on general tre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noted that in-order traversals only make sense for binary search trees and no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in general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8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1</a:t>
            </a:r>
          </a:p>
        </p:txBody>
      </p:sp>
    </p:spTree>
    <p:extLst>
      <p:ext uri="{BB962C8B-B14F-4D97-AF65-F5344CB8AC3E}">
        <p14:creationId xmlns:p14="http://schemas.microsoft.com/office/powerpoint/2010/main" val="13761161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 in-order traversal can be performed on this tree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4  8  14  27  38  45  51  57  62  68  76  82  91  98</a:t>
            </a:r>
          </a:p>
        </p:txBody>
      </p:sp>
      <p:pic>
        <p:nvPicPr>
          <p:cNvPr id="48132" name="Picture 7" descr="C:\Users\dwharder\Desktop\aslf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2740025"/>
            <a:ext cx="4067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3</a:t>
            </a:r>
          </a:p>
        </p:txBody>
      </p:sp>
    </p:spTree>
    <p:extLst>
      <p:ext uri="{BB962C8B-B14F-4D97-AF65-F5344CB8AC3E}">
        <p14:creationId xmlns:p14="http://schemas.microsoft.com/office/powerpoint/2010/main" val="14915150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d a nod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values and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scribe this as a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template &lt;typename Type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private: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int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Type elements[N – 1]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[N];  // an array of pointers to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odes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public: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 )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        // ...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}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template&lt;typename Type,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&gt;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_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way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, M&gt;::full()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    return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= M - 1 );</a:t>
            </a:r>
          </a:p>
          <a:p>
            <a:pPr lvl="1"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7333649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structor would initial the node to store one element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:</a:t>
            </a:r>
          </a:p>
          <a:p>
            <a:pPr lvl="1">
              <a:buFontTx/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1 )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elements[0]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// All sub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re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e null sub-trees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1704184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in-order traversal would be similar: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, int N&gt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!full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int i = 0; i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i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int i = 0; i &lt; N - 1; ++i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if ( subtrees[i] != nullptr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    subtrees[i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[N - 1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</a:t>
            </a:r>
          </a:p>
        </p:txBody>
      </p:sp>
    </p:spTree>
    <p:extLst>
      <p:ext uri="{BB962C8B-B14F-4D97-AF65-F5344CB8AC3E}">
        <p14:creationId xmlns:p14="http://schemas.microsoft.com/office/powerpoint/2010/main" val="40097789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at is the maximum number of elements which may be stored in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nsider 3-way trees and, if possible, generalize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</p:spTree>
    <p:extLst>
      <p:ext uri="{BB962C8B-B14F-4D97-AF65-F5344CB8AC3E}">
        <p14:creationId xmlns:p14="http://schemas.microsoft.com/office/powerpoint/2010/main" val="22451818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Examining these perfect 3-way tree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we get the table:</a:t>
            </a:r>
          </a:p>
        </p:txBody>
      </p:sp>
      <p:pic>
        <p:nvPicPr>
          <p:cNvPr id="52228" name="Picture 4" descr="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989138"/>
            <a:ext cx="5830887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430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608596"/>
              </p:ext>
            </p:extLst>
          </p:nvPr>
        </p:nvGraphicFramePr>
        <p:xfrm>
          <a:off x="3060700" y="3860800"/>
          <a:ext cx="2663825" cy="1981200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ula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8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26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  <p:sp>
        <p:nvSpPr>
          <p:cNvPr id="7" name="Rectangle 6"/>
          <p:cNvSpPr/>
          <p:nvPr/>
        </p:nvSpPr>
        <p:spPr>
          <a:xfrm>
            <a:off x="4678362" y="3789040"/>
            <a:ext cx="1189781" cy="20164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05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ed for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aximum number of nodes in a perfect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is true 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dirty="0">
                <a:latin typeface="Arial" charset="0"/>
                <a:cs typeface="Arial" charset="0"/>
              </a:rPr>
              <a:t>: 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prove this, we need only observ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i="1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                  nod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us, if each node now ha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elements: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2993"/>
              </p:ext>
            </p:extLst>
          </p:nvPr>
        </p:nvGraphicFramePr>
        <p:xfrm>
          <a:off x="4956175" y="4149725"/>
          <a:ext cx="9667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0" name="Equation" r:id="rId4" imgW="495000" imgH="380880" progId="Equation.DSMT4">
                  <p:embed/>
                </p:oleObj>
              </mc:Choice>
              <mc:Fallback>
                <p:oleObj name="Equation" r:id="rId4" imgW="495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149725"/>
                        <a:ext cx="9667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3216"/>
              </p:ext>
            </p:extLst>
          </p:nvPr>
        </p:nvGraphicFramePr>
        <p:xfrm>
          <a:off x="3140075" y="5445125"/>
          <a:ext cx="3152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6" imgW="1473120" imgH="380880" progId="Equation.DSMT4">
                  <p:embed/>
                </p:oleObj>
              </mc:Choice>
              <mc:Fallback>
                <p:oleObj name="Equation" r:id="rId6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445125"/>
                        <a:ext cx="3152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61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e also that the majority of elements are in the leaf nod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in a perfec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-way search tree of heigh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of these store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element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calculate the rati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an 8-way search tree,   ~87.5 % of elements are in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a 100-way search tree, ~99 % of elements are in the leaf nodes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18713"/>
              </p:ext>
            </p:extLst>
          </p:nvPr>
        </p:nvGraphicFramePr>
        <p:xfrm>
          <a:off x="2589213" y="3429000"/>
          <a:ext cx="396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29000"/>
                        <a:ext cx="39687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9406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872631"/>
            <a:ext cx="4968875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inimum height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inimum height of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elements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larg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, the depth is potentially much less than a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lot of the minimum height of a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, 3, ..., 20 </a:t>
            </a:r>
            <a:r>
              <a:rPr lang="en-US" altLang="en-US" dirty="0">
                <a:latin typeface="Arial" charset="0"/>
                <a:cs typeface="Arial" charset="0"/>
              </a:rPr>
              <a:t>for up to one-million elements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3</a:t>
            </a:r>
          </a:p>
        </p:txBody>
      </p:sp>
    </p:spTree>
    <p:extLst>
      <p:ext uri="{BB962C8B-B14F-4D97-AF65-F5344CB8AC3E}">
        <p14:creationId xmlns:p14="http://schemas.microsoft.com/office/powerpoint/2010/main" val="20592527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8-way trees versus binary 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>
                <a:latin typeface="Arial" charset="0"/>
                <a:cs typeface="Arial" charset="0"/>
              </a:rPr>
              <a:t>-wa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73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8</a:t>
            </a: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11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604" y="3545605"/>
            <a:ext cx="8949892" cy="120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3</a:t>
            </a:r>
          </a:p>
        </p:txBody>
      </p:sp>
    </p:spTree>
    <p:extLst>
      <p:ext uri="{BB962C8B-B14F-4D97-AF65-F5344CB8AC3E}">
        <p14:creationId xmlns:p14="http://schemas.microsoft.com/office/powerpoint/2010/main" val="3904067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d a node storing two values and with three sub-tree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pic>
        <p:nvPicPr>
          <p:cNvPr id="76802" name="Picture 2" descr="C:\Users\dwharder\Desktop\v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492896"/>
            <a:ext cx="1871663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</p:spTree>
    <p:extLst>
      <p:ext uri="{BB962C8B-B14F-4D97-AF65-F5344CB8AC3E}">
        <p14:creationId xmlns:p14="http://schemas.microsoft.com/office/powerpoint/2010/main" val="38031788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8-way tre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ample 8-way search tre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how a binary search is required to find the appropriate sub-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do you determine if 43 is in this search tree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Question:  what order would these entries have been inserted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do we erase an element?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4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3449376"/>
            <a:ext cx="9144000" cy="213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1887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dvantag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horter paths from the roo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isadvantag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complex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der what conditions is the additional complexity worth the effort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the cost from jumping nodes is exceptionally dominan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3.4</a:t>
            </a:r>
          </a:p>
        </p:txBody>
      </p:sp>
    </p:spTree>
    <p:extLst>
      <p:ext uri="{BB962C8B-B14F-4D97-AF65-F5344CB8AC3E}">
        <p14:creationId xmlns:p14="http://schemas.microsoft.com/office/powerpoint/2010/main" val="13766922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ultiway tre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ach node store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sorted element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 sub-trees interleave the element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erfect Multiway trees stor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element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aw an implementation in C++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nsidered in-order traversals of </a:t>
            </a:r>
            <a:r>
              <a:rPr lang="en-US" altLang="en-US" dirty="0" err="1">
                <a:latin typeface="Arial" charset="0"/>
                <a:cs typeface="Arial" charset="0"/>
              </a:rPr>
              <a:t>multiwa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s the potential to store more elements in shallower trees</a:t>
            </a:r>
          </a:p>
        </p:txBody>
      </p:sp>
    </p:spTree>
    <p:extLst>
      <p:ext uri="{BB962C8B-B14F-4D97-AF65-F5344CB8AC3E}">
        <p14:creationId xmlns:p14="http://schemas.microsoft.com/office/powerpoint/2010/main" val="35266652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[1]	Cormen, Leiserson, and Rivest, </a:t>
            </a:r>
            <a:r>
              <a:rPr lang="en-US" altLang="en-US" i="1">
                <a:latin typeface="Arial" charset="0"/>
                <a:cs typeface="Arial" charset="0"/>
              </a:rPr>
              <a:t>Introduction to Algorithms</a:t>
            </a:r>
            <a:r>
              <a:rPr lang="en-US" altLang="en-US">
                <a:latin typeface="Arial" charset="0"/>
                <a:cs typeface="Arial" charset="0"/>
              </a:rPr>
              <a:t>, MIT Press, 1990, §7.1-3, p.152.</a:t>
            </a:r>
          </a:p>
          <a:p>
            <a:pPr marL="533400" indent="-533400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[2]	Weiss, </a:t>
            </a:r>
            <a:r>
              <a:rPr lang="en-US" altLang="en-US" i="1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 i="1">
                <a:latin typeface="Arial" charset="0"/>
                <a:cs typeface="Arial" charset="0"/>
              </a:rPr>
              <a:t>3</a:t>
            </a:r>
            <a:r>
              <a:rPr lang="en-US" altLang="en-US" i="1" baseline="30000">
                <a:latin typeface="Arial" charset="0"/>
                <a:cs typeface="Arial" charset="0"/>
              </a:rPr>
              <a:t>rd</a:t>
            </a:r>
            <a:r>
              <a:rPr lang="en-US" altLang="en-US" i="1">
                <a:latin typeface="Arial" charset="0"/>
                <a:cs typeface="Arial" charset="0"/>
              </a:rPr>
              <a:t> Ed.</a:t>
            </a:r>
            <a:r>
              <a:rPr lang="en-US" altLang="en-US">
                <a:latin typeface="Arial" charset="0"/>
                <a:cs typeface="Arial" charset="0"/>
              </a:rPr>
              <a:t>, Addison Wesley, §6.5-6, p.215-25.</a:t>
            </a:r>
          </a:p>
        </p:txBody>
      </p:sp>
    </p:spTree>
    <p:extLst>
      <p:ext uri="{BB962C8B-B14F-4D97-AF65-F5344CB8AC3E}">
        <p14:creationId xmlns:p14="http://schemas.microsoft.com/office/powerpoint/2010/main" val="26090608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ould be implemented as follow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;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</p:spTree>
    <p:extLst>
      <p:ext uri="{BB962C8B-B14F-4D97-AF65-F5344CB8AC3E}">
        <p14:creationId xmlns:p14="http://schemas.microsoft.com/office/powerpoint/2010/main" val="2303967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rder to define a search tree, we will requir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irst element is less than the second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sub-trees are 3-wa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contains items less than the 1</a:t>
            </a:r>
            <a:r>
              <a:rPr lang="en-US" altLang="en-US" baseline="30000" dirty="0">
                <a:latin typeface="Arial" charset="0"/>
                <a:cs typeface="Arial" charset="0"/>
              </a:rPr>
              <a:t>st</a:t>
            </a:r>
            <a:r>
              <a:rPr lang="en-US" altLang="en-US" dirty="0">
                <a:latin typeface="Arial" charset="0"/>
                <a:cs typeface="Arial" charset="0"/>
              </a:rPr>
              <a:t>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iddle sub-tree contains items between the two elemen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ight sub-tree contains items greater than the 2</a:t>
            </a:r>
            <a:r>
              <a:rPr lang="en-US" altLang="en-US" baseline="30000" dirty="0">
                <a:latin typeface="Arial" charset="0"/>
                <a:cs typeface="Arial" charset="0"/>
              </a:rPr>
              <a:t>nd</a:t>
            </a:r>
            <a:r>
              <a:rPr lang="en-US" altLang="en-US" dirty="0">
                <a:latin typeface="Arial" charset="0"/>
                <a:cs typeface="Arial" charset="0"/>
              </a:rPr>
              <a:t> element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577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lef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830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middle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704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_right_tree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9006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a node has only one element, all trees are assumed to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a second object is inserted, it will be inserted into this node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valu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middle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econd_valu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   # 1 or 2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full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m_valu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= 2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</a:t>
            </a:r>
          </a:p>
        </p:txBody>
      </p:sp>
    </p:spTree>
    <p:extLst>
      <p:ext uri="{BB962C8B-B14F-4D97-AF65-F5344CB8AC3E}">
        <p14:creationId xmlns:p14="http://schemas.microsoft.com/office/powerpoint/2010/main" val="3087115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3-Way Tre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Most operations are more complex than with binary trees…</a:t>
            </a:r>
          </a:p>
          <a:p>
            <a:pPr lvl="2">
              <a:buFont typeface="Arial" charset="0"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&gt;::find( Type const &amp;obj ) const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first() =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(obj == first()) || (obj == second()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his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lt; first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 left() == nullptr) ?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:   left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if ( obj &gt; second()) ) {</a:t>
            </a:r>
          </a:p>
          <a:p>
            <a:pPr lvl="2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 right() == nullptr) ? nullptr :  right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(middle() =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lltpr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? nullptr : middle()-&gt;find( obj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6.4.2.1</a:t>
            </a:r>
          </a:p>
        </p:txBody>
      </p:sp>
    </p:spTree>
    <p:extLst>
      <p:ext uri="{BB962C8B-B14F-4D97-AF65-F5344CB8AC3E}">
        <p14:creationId xmlns:p14="http://schemas.microsoft.com/office/powerpoint/2010/main" val="888542019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36</TotalTime>
  <Words>2834</Words>
  <Application>Microsoft Office PowerPoint</Application>
  <PresentationFormat>On-screen Show (4:3)</PresentationFormat>
  <Paragraphs>464</Paragraphs>
  <Slides>54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Arial</vt:lpstr>
      <vt:lpstr>Calibri</vt:lpstr>
      <vt:lpstr>Consolas</vt:lpstr>
      <vt:lpstr>Courier New</vt:lpstr>
      <vt:lpstr>Times New Roman</vt:lpstr>
      <vt:lpstr>Custom Design</vt:lpstr>
      <vt:lpstr>Equation</vt:lpstr>
      <vt:lpstr>PowerPoint Presentation</vt:lpstr>
      <vt:lpstr>Outline</vt:lpstr>
      <vt:lpstr>Binary Tree </vt:lpstr>
      <vt:lpstr>In-order traversals on general trees</vt:lpstr>
      <vt:lpstr>3-Way Trees</vt:lpstr>
      <vt:lpstr>3-Way Trees</vt:lpstr>
      <vt:lpstr>3-Way Trees</vt:lpstr>
      <vt:lpstr>3-Way Trees</vt:lpstr>
      <vt:lpstr>3-Way Trees</vt:lpstr>
      <vt:lpstr>3-Way Trees</vt:lpstr>
      <vt:lpstr>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-order Traversals</vt:lpstr>
      <vt:lpstr>In-order Traversals</vt:lpstr>
      <vt:lpstr>Multiway tree implementation</vt:lpstr>
      <vt:lpstr>Multiway tree implementation</vt:lpstr>
      <vt:lpstr>Multiway tree implementation</vt:lpstr>
      <vt:lpstr>Size</vt:lpstr>
      <vt:lpstr>Size</vt:lpstr>
      <vt:lpstr>Size</vt:lpstr>
      <vt:lpstr>Size</vt:lpstr>
      <vt:lpstr>Minimum height</vt:lpstr>
      <vt:lpstr>8-way trees versus binary trees</vt:lpstr>
      <vt:lpstr>8-way tree example</vt:lpstr>
      <vt:lpstr>Multiway tree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Mahdi Ebi</cp:lastModifiedBy>
  <cp:revision>473</cp:revision>
  <dcterms:created xsi:type="dcterms:W3CDTF">2009-09-11T23:00:44Z</dcterms:created>
  <dcterms:modified xsi:type="dcterms:W3CDTF">2020-08-01T21:19:16Z</dcterms:modified>
</cp:coreProperties>
</file>